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B22A9" w14:textId="7A1B2977" w:rsidR="00412657" w:rsidRPr="00C43D6F" w:rsidRDefault="00C43D6F">
      <w:pPr>
        <w:rPr>
          <w:sz w:val="28"/>
          <w:szCs w:val="28"/>
        </w:rPr>
      </w:pPr>
      <w:r w:rsidRPr="00C43D6F">
        <w:rPr>
          <w:sz w:val="28"/>
          <w:szCs w:val="28"/>
        </w:rPr>
        <w:t>16.</w:t>
      </w:r>
    </w:p>
    <w:p w14:paraId="0BCC2E8E" w14:textId="78229E8D" w:rsidR="00C43D6F" w:rsidRDefault="00F16BE5">
      <w:r>
        <w:object w:dxaOrig="9917" w:dyaOrig="3955" w14:anchorId="0A4872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453.4pt;height:180.75pt" o:ole="">
            <v:imagedata r:id="rId4" o:title=""/>
          </v:shape>
          <o:OLEObject Type="Embed" ProgID="ChemDraw.Document.6.0" ShapeID="_x0000_i1125" DrawAspect="Content" ObjectID="_1767347498" r:id="rId5"/>
        </w:object>
      </w:r>
    </w:p>
    <w:p w14:paraId="7CBDF256" w14:textId="2FB83902" w:rsidR="00CF1BFD" w:rsidRDefault="00CF1BFD">
      <w:r>
        <w:t>17.</w:t>
      </w:r>
    </w:p>
    <w:p w14:paraId="6D0C2229" w14:textId="1EFFB13E" w:rsidR="00D53C05" w:rsidRDefault="00AF578D">
      <w:r>
        <w:object w:dxaOrig="10217" w:dyaOrig="6132" w14:anchorId="3C584BA8">
          <v:shape id="_x0000_i1144" type="#_x0000_t75" style="width:453pt;height:271.9pt" o:ole="">
            <v:imagedata r:id="rId6" o:title=""/>
          </v:shape>
          <o:OLEObject Type="Embed" ProgID="ChemDraw.Document.6.0" ShapeID="_x0000_i1144" DrawAspect="Content" ObjectID="_1767347499" r:id="rId7"/>
        </w:object>
      </w:r>
    </w:p>
    <w:p w14:paraId="1AB1F2C0" w14:textId="677D4169" w:rsidR="00E12EFA" w:rsidRDefault="00E12EFA">
      <w:r>
        <w:t>19</w:t>
      </w:r>
    </w:p>
    <w:p w14:paraId="6175704C" w14:textId="6039309C" w:rsidR="00CF1BFD" w:rsidRDefault="00AF578D">
      <w:r>
        <w:object w:dxaOrig="10210" w:dyaOrig="3867" w14:anchorId="166B0721">
          <v:shape id="_x0000_i1147" type="#_x0000_t75" style="width:453.4pt;height:171.75pt" o:ole="">
            <v:imagedata r:id="rId8" o:title=""/>
          </v:shape>
          <o:OLEObject Type="Embed" ProgID="ChemDraw.Document.6.0" ShapeID="_x0000_i1147" DrawAspect="Content" ObjectID="_1767347500" r:id="rId9"/>
        </w:object>
      </w:r>
    </w:p>
    <w:p w14:paraId="53999F36" w14:textId="414FA964" w:rsidR="002C625C" w:rsidRDefault="00FE6E60">
      <w:r>
        <w:t>20.</w:t>
      </w:r>
    </w:p>
    <w:p w14:paraId="28222D9B" w14:textId="719B824A" w:rsidR="00FE6E60" w:rsidRDefault="00AF578D">
      <w:r>
        <w:object w:dxaOrig="10229" w:dyaOrig="4615" w14:anchorId="07C6E8E0">
          <v:shape id="_x0000_i1137" type="#_x0000_t75" style="width:453pt;height:204.4pt" o:ole="">
            <v:imagedata r:id="rId10" o:title=""/>
          </v:shape>
          <o:OLEObject Type="Embed" ProgID="ChemDraw.Document.6.0" ShapeID="_x0000_i1137" DrawAspect="Content" ObjectID="_1767347501" r:id="rId11"/>
        </w:object>
      </w:r>
    </w:p>
    <w:p w14:paraId="2A95F8E4" w14:textId="3C7CAEFF" w:rsidR="000846AF" w:rsidRDefault="000846AF">
      <w:r>
        <w:t>21.</w:t>
      </w:r>
    </w:p>
    <w:p w14:paraId="1652388B" w14:textId="7433EE52" w:rsidR="000846AF" w:rsidRDefault="00AF578D">
      <w:r>
        <w:object w:dxaOrig="10037" w:dyaOrig="6473" w14:anchorId="65A7E802">
          <v:shape id="_x0000_i1150" type="#_x0000_t75" style="width:453pt;height:292.15pt" o:ole="">
            <v:imagedata r:id="rId12" o:title=""/>
          </v:shape>
          <o:OLEObject Type="Embed" ProgID="ChemDraw.Document.6.0" ShapeID="_x0000_i1150" DrawAspect="Content" ObjectID="_1767347502" r:id="rId13"/>
        </w:object>
      </w:r>
    </w:p>
    <w:p w14:paraId="66F40F0D" w14:textId="54A85C29" w:rsidR="00997A13" w:rsidRDefault="00997A13">
      <w:pPr>
        <w:rPr>
          <w:sz w:val="28"/>
          <w:szCs w:val="28"/>
        </w:rPr>
      </w:pPr>
      <w:r>
        <w:rPr>
          <w:sz w:val="28"/>
          <w:szCs w:val="28"/>
        </w:rPr>
        <w:t>22.</w:t>
      </w:r>
    </w:p>
    <w:p w14:paraId="2E0CFB5F" w14:textId="273E118F" w:rsidR="00997A13" w:rsidRDefault="007B119B">
      <w:r>
        <w:object w:dxaOrig="10311" w:dyaOrig="3900" w14:anchorId="5315A271">
          <v:shape id="_x0000_i1030" type="#_x0000_t75" style="width:453pt;height:171.4pt" o:ole="">
            <v:imagedata r:id="rId14" o:title=""/>
          </v:shape>
          <o:OLEObject Type="Embed" ProgID="ChemDraw.Document.6.0" ShapeID="_x0000_i1030" DrawAspect="Content" ObjectID="_1767347503" r:id="rId15"/>
        </w:object>
      </w:r>
    </w:p>
    <w:p w14:paraId="5D8585A8" w14:textId="6323034E" w:rsidR="007B119B" w:rsidRDefault="007B119B">
      <w:r>
        <w:t>23.</w:t>
      </w:r>
    </w:p>
    <w:p w14:paraId="070B0C0C" w14:textId="248C47DD" w:rsidR="007B119B" w:rsidRDefault="00365064">
      <w:r>
        <w:object w:dxaOrig="9667" w:dyaOrig="3725" w14:anchorId="4D89DDFA">
          <v:shape id="_x0000_i1031" type="#_x0000_t75" style="width:453.4pt;height:174.75pt" o:ole="">
            <v:imagedata r:id="rId16" o:title=""/>
          </v:shape>
          <o:OLEObject Type="Embed" ProgID="ChemDraw.Document.6.0" ShapeID="_x0000_i1031" DrawAspect="Content" ObjectID="_1767347504" r:id="rId17"/>
        </w:object>
      </w:r>
    </w:p>
    <w:p w14:paraId="6EDA4921" w14:textId="274B4FC9" w:rsidR="00663719" w:rsidRDefault="00663719">
      <w:r>
        <w:t>24.</w:t>
      </w:r>
    </w:p>
    <w:p w14:paraId="3AC3D9FF" w14:textId="1858A864" w:rsidR="00663719" w:rsidRDefault="00C41D60">
      <w:r>
        <w:object w:dxaOrig="9468" w:dyaOrig="3866" w14:anchorId="7FF3A502">
          <v:shape id="_x0000_i1032" type="#_x0000_t75" style="width:453.4pt;height:185.25pt" o:ole="">
            <v:imagedata r:id="rId18" o:title=""/>
          </v:shape>
          <o:OLEObject Type="Embed" ProgID="ChemDraw.Document.6.0" ShapeID="_x0000_i1032" DrawAspect="Content" ObjectID="_1767347505" r:id="rId19"/>
        </w:object>
      </w:r>
    </w:p>
    <w:p w14:paraId="25DE1F07" w14:textId="0914C6AE" w:rsidR="00C41D60" w:rsidRDefault="00C41D60">
      <w:r>
        <w:t>25.</w:t>
      </w:r>
    </w:p>
    <w:p w14:paraId="6C85E571" w14:textId="75120E29" w:rsidR="00C41D60" w:rsidRDefault="006C264E">
      <w:r>
        <w:object w:dxaOrig="10312" w:dyaOrig="6276" w14:anchorId="2E0C1437">
          <v:shape id="_x0000_i1033" type="#_x0000_t75" style="width:452.65pt;height:276pt" o:ole="">
            <v:imagedata r:id="rId20" o:title=""/>
          </v:shape>
          <o:OLEObject Type="Embed" ProgID="ChemDraw.Document.6.0" ShapeID="_x0000_i1033" DrawAspect="Content" ObjectID="_1767347506" r:id="rId21"/>
        </w:object>
      </w:r>
    </w:p>
    <w:p w14:paraId="653BE985" w14:textId="681545AF" w:rsidR="00573B74" w:rsidRDefault="00573B74">
      <w:r>
        <w:t>26.</w:t>
      </w:r>
    </w:p>
    <w:p w14:paraId="3131553A" w14:textId="54427BFD" w:rsidR="00573B74" w:rsidRDefault="00CB3D5B">
      <w:r>
        <w:object w:dxaOrig="10277" w:dyaOrig="8269" w14:anchorId="6AD2AB9B">
          <v:shape id="_x0000_i1034" type="#_x0000_t75" style="width:452.65pt;height:364.5pt" o:ole="">
            <v:imagedata r:id="rId22" o:title=""/>
          </v:shape>
          <o:OLEObject Type="Embed" ProgID="ChemDraw.Document.6.0" ShapeID="_x0000_i1034" DrawAspect="Content" ObjectID="_1767347507" r:id="rId23"/>
        </w:object>
      </w:r>
    </w:p>
    <w:p w14:paraId="44DDD2D1" w14:textId="467F2E7B" w:rsidR="00DD677F" w:rsidRDefault="00DD677F">
      <w:r>
        <w:t>27.</w:t>
      </w:r>
    </w:p>
    <w:p w14:paraId="2980DD8E" w14:textId="34311174" w:rsidR="00DD677F" w:rsidRDefault="00D407DF">
      <w:r>
        <w:object w:dxaOrig="10250" w:dyaOrig="3859" w14:anchorId="46B69A77">
          <v:shape id="_x0000_i1035" type="#_x0000_t75" style="width:453.4pt;height:170.25pt" o:ole="">
            <v:imagedata r:id="rId24" o:title=""/>
          </v:shape>
          <o:OLEObject Type="Embed" ProgID="ChemDraw.Document.6.0" ShapeID="_x0000_i1035" DrawAspect="Content" ObjectID="_1767347508" r:id="rId25"/>
        </w:object>
      </w:r>
    </w:p>
    <w:p w14:paraId="602202BC" w14:textId="1840089A" w:rsidR="009F1628" w:rsidRDefault="009F1628">
      <w:r>
        <w:t>28.</w:t>
      </w:r>
    </w:p>
    <w:p w14:paraId="105B8252" w14:textId="5F2C60BD" w:rsidR="009F1628" w:rsidRDefault="006C4503">
      <w:r>
        <w:object w:dxaOrig="10281" w:dyaOrig="3951" w14:anchorId="551BD30F">
          <v:shape id="_x0000_i1036" type="#_x0000_t75" style="width:453.4pt;height:174.75pt" o:ole="">
            <v:imagedata r:id="rId26" o:title=""/>
          </v:shape>
          <o:OLEObject Type="Embed" ProgID="ChemDraw.Document.6.0" ShapeID="_x0000_i1036" DrawAspect="Content" ObjectID="_1767347509" r:id="rId27"/>
        </w:object>
      </w:r>
    </w:p>
    <w:p w14:paraId="340388C6" w14:textId="02AC348D" w:rsidR="006C4503" w:rsidRDefault="006C4503">
      <w:r>
        <w:t>29.</w:t>
      </w:r>
    </w:p>
    <w:p w14:paraId="03ECD7EC" w14:textId="6FAC3DE7" w:rsidR="006C4503" w:rsidRDefault="00B374E7">
      <w:r>
        <w:object w:dxaOrig="9331" w:dyaOrig="4202" w14:anchorId="17FBA97A">
          <v:shape id="_x0000_i1037" type="#_x0000_t75" style="width:453.4pt;height:204.4pt" o:ole="">
            <v:imagedata r:id="rId28" o:title=""/>
          </v:shape>
          <o:OLEObject Type="Embed" ProgID="ChemDraw.Document.6.0" ShapeID="_x0000_i1037" DrawAspect="Content" ObjectID="_1767347510" r:id="rId29"/>
        </w:object>
      </w:r>
    </w:p>
    <w:p w14:paraId="234BCF15" w14:textId="60C0C643" w:rsidR="00877BC7" w:rsidRDefault="00877BC7">
      <w:r>
        <w:t>30.</w:t>
      </w:r>
    </w:p>
    <w:p w14:paraId="5E2764F7" w14:textId="0AFCFEC3" w:rsidR="00877BC7" w:rsidRDefault="00775C22">
      <w:r>
        <w:object w:dxaOrig="10243" w:dyaOrig="4123" w14:anchorId="5830BB48">
          <v:shape id="_x0000_i1038" type="#_x0000_t75" style="width:453.4pt;height:182.65pt" o:ole="">
            <v:imagedata r:id="rId30" o:title=""/>
          </v:shape>
          <o:OLEObject Type="Embed" ProgID="ChemDraw.Document.6.0" ShapeID="_x0000_i1038" DrawAspect="Content" ObjectID="_1767347511" r:id="rId31"/>
        </w:object>
      </w:r>
    </w:p>
    <w:p w14:paraId="489F9D21" w14:textId="4B2C6EDA" w:rsidR="00545F9E" w:rsidRDefault="00545F9E">
      <w:r>
        <w:t>31.</w:t>
      </w:r>
    </w:p>
    <w:p w14:paraId="2336E561" w14:textId="14899033" w:rsidR="00545F9E" w:rsidRDefault="00EE539F">
      <w:r>
        <w:object w:dxaOrig="10471" w:dyaOrig="6326" w14:anchorId="4D44E36C">
          <v:shape id="_x0000_i1039" type="#_x0000_t75" style="width:453.4pt;height:273.75pt" o:ole="">
            <v:imagedata r:id="rId32" o:title=""/>
          </v:shape>
          <o:OLEObject Type="Embed" ProgID="ChemDraw.Document.6.0" ShapeID="_x0000_i1039" DrawAspect="Content" ObjectID="_1767347512" r:id="rId33"/>
        </w:object>
      </w:r>
    </w:p>
    <w:p w14:paraId="1501297B" w14:textId="213F51E6" w:rsidR="00EE539F" w:rsidRDefault="00EE539F">
      <w:r>
        <w:t>32.</w:t>
      </w:r>
    </w:p>
    <w:p w14:paraId="67581E3A" w14:textId="77777777" w:rsidR="00964ED0" w:rsidRDefault="00964ED0"/>
    <w:p w14:paraId="48380CFC" w14:textId="6764CC7C" w:rsidR="00EE539F" w:rsidRDefault="00E14FD0">
      <w:r>
        <w:object w:dxaOrig="9761" w:dyaOrig="3773" w14:anchorId="320FD1C7">
          <v:shape id="_x0000_i1040" type="#_x0000_t75" style="width:453.4pt;height:175.15pt" o:ole="">
            <v:imagedata r:id="rId34" o:title=""/>
          </v:shape>
          <o:OLEObject Type="Embed" ProgID="ChemDraw.Document.6.0" ShapeID="_x0000_i1040" DrawAspect="Content" ObjectID="_1767347513" r:id="rId35"/>
        </w:object>
      </w:r>
    </w:p>
    <w:p w14:paraId="70514E3C" w14:textId="29FAF48D" w:rsidR="00E14FD0" w:rsidRDefault="00E14FD0">
      <w:r>
        <w:t>33.</w:t>
      </w:r>
    </w:p>
    <w:p w14:paraId="4A3B95F5" w14:textId="3206078E" w:rsidR="00E14FD0" w:rsidRDefault="00964ED0">
      <w:r>
        <w:object w:dxaOrig="9667" w:dyaOrig="6357" w14:anchorId="1C53550A">
          <v:shape id="_x0000_i1041" type="#_x0000_t75" style="width:453.4pt;height:298.15pt" o:ole="">
            <v:imagedata r:id="rId36" o:title=""/>
          </v:shape>
          <o:OLEObject Type="Embed" ProgID="ChemDraw.Document.6.0" ShapeID="_x0000_i1041" DrawAspect="Content" ObjectID="_1767347514" r:id="rId37"/>
        </w:object>
      </w:r>
    </w:p>
    <w:p w14:paraId="2C5C987F" w14:textId="3A600668" w:rsidR="00E863FE" w:rsidRDefault="00E863FE">
      <w:r>
        <w:t>34.</w:t>
      </w:r>
    </w:p>
    <w:p w14:paraId="10E286B2" w14:textId="743BA3A1" w:rsidR="00E863FE" w:rsidRDefault="00142275">
      <w:r>
        <w:object w:dxaOrig="10092" w:dyaOrig="3924" w14:anchorId="13E0A1B9">
          <v:shape id="_x0000_i1042" type="#_x0000_t75" style="width:453pt;height:176.25pt" o:ole="">
            <v:imagedata r:id="rId38" o:title=""/>
          </v:shape>
          <o:OLEObject Type="Embed" ProgID="ChemDraw.Document.6.0" ShapeID="_x0000_i1042" DrawAspect="Content" ObjectID="_1767347515" r:id="rId39"/>
        </w:object>
      </w:r>
    </w:p>
    <w:p w14:paraId="2F0146FC" w14:textId="2B3981EB" w:rsidR="00142275" w:rsidRDefault="00142275">
      <w:r>
        <w:t>35.</w:t>
      </w:r>
    </w:p>
    <w:p w14:paraId="5839D7BB" w14:textId="003A6590" w:rsidR="00142275" w:rsidRDefault="00B326D9">
      <w:r>
        <w:object w:dxaOrig="9998" w:dyaOrig="4402" w14:anchorId="1FEE179E">
          <v:shape id="_x0000_i1043" type="#_x0000_t75" style="width:453.75pt;height:199.5pt" o:ole="">
            <v:imagedata r:id="rId40" o:title=""/>
          </v:shape>
          <o:OLEObject Type="Embed" ProgID="ChemDraw.Document.6.0" ShapeID="_x0000_i1043" DrawAspect="Content" ObjectID="_1767347516" r:id="rId41"/>
        </w:object>
      </w:r>
    </w:p>
    <w:p w14:paraId="5B570779" w14:textId="66A300F1" w:rsidR="00287FE3" w:rsidRDefault="00287FE3">
      <w:r>
        <w:t>36.</w:t>
      </w:r>
    </w:p>
    <w:p w14:paraId="1668009C" w14:textId="28503A47" w:rsidR="00287FE3" w:rsidRDefault="00611552">
      <w:r>
        <w:object w:dxaOrig="10193" w:dyaOrig="6305" w14:anchorId="5DE62DA1">
          <v:shape id="_x0000_i1044" type="#_x0000_t75" style="width:453.75pt;height:280.5pt" o:ole="">
            <v:imagedata r:id="rId42" o:title=""/>
          </v:shape>
          <o:OLEObject Type="Embed" ProgID="ChemDraw.Document.6.0" ShapeID="_x0000_i1044" DrawAspect="Content" ObjectID="_1767347517" r:id="rId43"/>
        </w:object>
      </w:r>
    </w:p>
    <w:p w14:paraId="7336DC2E" w14:textId="4C05ECE6" w:rsidR="00611552" w:rsidRDefault="00611552">
      <w:r>
        <w:t>37.</w:t>
      </w:r>
    </w:p>
    <w:p w14:paraId="1A5E1B1C" w14:textId="45391401" w:rsidR="00611552" w:rsidRDefault="00383FA9">
      <w:r>
        <w:object w:dxaOrig="10483" w:dyaOrig="4149" w14:anchorId="677AB748">
          <v:shape id="_x0000_i1045" type="#_x0000_t75" style="width:453.75pt;height:180pt" o:ole="">
            <v:imagedata r:id="rId44" o:title=""/>
          </v:shape>
          <o:OLEObject Type="Embed" ProgID="ChemDraw.Document.6.0" ShapeID="_x0000_i1045" DrawAspect="Content" ObjectID="_1767347518" r:id="rId45"/>
        </w:object>
      </w:r>
    </w:p>
    <w:p w14:paraId="39C141F5" w14:textId="4334AC15" w:rsidR="00A87E3A" w:rsidRDefault="00A87E3A">
      <w:r>
        <w:t>38.</w:t>
      </w:r>
    </w:p>
    <w:p w14:paraId="56BA71F3" w14:textId="57C123FE" w:rsidR="00A87E3A" w:rsidRDefault="00F24E0A">
      <w:r>
        <w:object w:dxaOrig="9823" w:dyaOrig="4078" w14:anchorId="5D2C7D84">
          <v:shape id="_x0000_i1046" type="#_x0000_t75" style="width:453pt;height:188.25pt" o:ole="">
            <v:imagedata r:id="rId46" o:title=""/>
          </v:shape>
          <o:OLEObject Type="Embed" ProgID="ChemDraw.Document.6.0" ShapeID="_x0000_i1046" DrawAspect="Content" ObjectID="_1767347519" r:id="rId47"/>
        </w:object>
      </w:r>
    </w:p>
    <w:p w14:paraId="7ECCE8B7" w14:textId="496542EF" w:rsidR="00C60BFE" w:rsidRDefault="00C60BFE">
      <w:r>
        <w:t>39.</w:t>
      </w:r>
    </w:p>
    <w:p w14:paraId="547BE8BD" w14:textId="2F204259" w:rsidR="00C60BFE" w:rsidRDefault="00A412B6">
      <w:r>
        <w:object w:dxaOrig="10193" w:dyaOrig="4248" w14:anchorId="32B0DDA5">
          <v:shape id="_x0000_i1047" type="#_x0000_t75" style="width:453.75pt;height:189pt" o:ole="">
            <v:imagedata r:id="rId48" o:title=""/>
          </v:shape>
          <o:OLEObject Type="Embed" ProgID="ChemDraw.Document.6.0" ShapeID="_x0000_i1047" DrawAspect="Content" ObjectID="_1767347520" r:id="rId49"/>
        </w:object>
      </w:r>
    </w:p>
    <w:p w14:paraId="639704BE" w14:textId="2D093B09" w:rsidR="00A412B6" w:rsidRDefault="00A412B6">
      <w:r>
        <w:t>40.</w:t>
      </w:r>
    </w:p>
    <w:p w14:paraId="3BAB4894" w14:textId="15D94154" w:rsidR="00A412B6" w:rsidRDefault="00781405">
      <w:r>
        <w:object w:dxaOrig="10291" w:dyaOrig="4051" w14:anchorId="49F23D39">
          <v:shape id="_x0000_i1048" type="#_x0000_t75" style="width:453pt;height:178.5pt" o:ole="">
            <v:imagedata r:id="rId50" o:title=""/>
          </v:shape>
          <o:OLEObject Type="Embed" ProgID="ChemDraw.Document.6.0" ShapeID="_x0000_i1048" DrawAspect="Content" ObjectID="_1767347521" r:id="rId51"/>
        </w:object>
      </w:r>
    </w:p>
    <w:p w14:paraId="59E55F2C" w14:textId="54C8EBC7" w:rsidR="00C815E6" w:rsidRDefault="00C815E6">
      <w:r>
        <w:t>41.</w:t>
      </w:r>
    </w:p>
    <w:p w14:paraId="0D98CF29" w14:textId="2ED7C80C" w:rsidR="00C815E6" w:rsidRDefault="00047501">
      <w:r>
        <w:object w:dxaOrig="10209" w:dyaOrig="6917" w14:anchorId="04749820">
          <v:shape id="_x0000_i1174" type="#_x0000_t75" style="width:453pt;height:306.75pt" o:ole="">
            <v:imagedata r:id="rId52" o:title=""/>
          </v:shape>
          <o:OLEObject Type="Embed" ProgID="ChemDraw.Document.6.0" ShapeID="_x0000_i1174" DrawAspect="Content" ObjectID="_1767347522" r:id="rId53"/>
        </w:object>
      </w:r>
    </w:p>
    <w:p w14:paraId="18C8A72D" w14:textId="1F272DF7" w:rsidR="008E28C2" w:rsidRDefault="008E28C2">
      <w:r>
        <w:t>42.</w:t>
      </w:r>
    </w:p>
    <w:p w14:paraId="53CAC198" w14:textId="29528A7D" w:rsidR="008E28C2" w:rsidRDefault="00C554AC">
      <w:r>
        <w:object w:dxaOrig="10293" w:dyaOrig="6387" w14:anchorId="0130643F">
          <v:shape id="_x0000_i1050" type="#_x0000_t75" style="width:453.75pt;height:281.25pt" o:ole="">
            <v:imagedata r:id="rId54" o:title=""/>
          </v:shape>
          <o:OLEObject Type="Embed" ProgID="ChemDraw.Document.6.0" ShapeID="_x0000_i1050" DrawAspect="Content" ObjectID="_1767347523" r:id="rId55"/>
        </w:object>
      </w:r>
    </w:p>
    <w:p w14:paraId="78B7E4F6" w14:textId="37F4011B" w:rsidR="00C554AC" w:rsidRDefault="00C554AC">
      <w:r>
        <w:t>43.</w:t>
      </w:r>
    </w:p>
    <w:p w14:paraId="42D28069" w14:textId="4F61129F" w:rsidR="00C554AC" w:rsidRDefault="008A01FF">
      <w:r>
        <w:object w:dxaOrig="9866" w:dyaOrig="4522" w14:anchorId="337A486F">
          <v:shape id="_x0000_i1051" type="#_x0000_t75" style="width:453pt;height:207.75pt" o:ole="">
            <v:imagedata r:id="rId56" o:title=""/>
          </v:shape>
          <o:OLEObject Type="Embed" ProgID="ChemDraw.Document.6.0" ShapeID="_x0000_i1051" DrawAspect="Content" ObjectID="_1767347524" r:id="rId57"/>
        </w:object>
      </w:r>
    </w:p>
    <w:p w14:paraId="539A8CA5" w14:textId="15066C30" w:rsidR="008A01FF" w:rsidRDefault="008A01FF">
      <w:r>
        <w:t>44.</w:t>
      </w:r>
    </w:p>
    <w:p w14:paraId="37B831D0" w14:textId="47F10B24" w:rsidR="008A01FF" w:rsidRDefault="00571757">
      <w:r>
        <w:object w:dxaOrig="10080" w:dyaOrig="4332" w14:anchorId="2A90ED09">
          <v:shape id="_x0000_i1052" type="#_x0000_t75" style="width:453.75pt;height:195pt" o:ole="">
            <v:imagedata r:id="rId58" o:title=""/>
          </v:shape>
          <o:OLEObject Type="Embed" ProgID="ChemDraw.Document.6.0" ShapeID="_x0000_i1052" DrawAspect="Content" ObjectID="_1767347525" r:id="rId59"/>
        </w:object>
      </w:r>
    </w:p>
    <w:p w14:paraId="4C90501A" w14:textId="68120716" w:rsidR="00571757" w:rsidRDefault="00571757">
      <w:r>
        <w:t>45.</w:t>
      </w:r>
    </w:p>
    <w:p w14:paraId="17334684" w14:textId="7E561417" w:rsidR="00571757" w:rsidRDefault="00EA2328">
      <w:r>
        <w:object w:dxaOrig="10159" w:dyaOrig="4320" w14:anchorId="624C46E4">
          <v:shape id="_x0000_i1053" type="#_x0000_t75" style="width:453.75pt;height:192.75pt" o:ole="">
            <v:imagedata r:id="rId60" o:title=""/>
          </v:shape>
          <o:OLEObject Type="Embed" ProgID="ChemDraw.Document.6.0" ShapeID="_x0000_i1053" DrawAspect="Content" ObjectID="_1767347526" r:id="rId61"/>
        </w:object>
      </w:r>
    </w:p>
    <w:p w14:paraId="0D278944" w14:textId="372B1EF3" w:rsidR="00EA2328" w:rsidRDefault="00EA2328">
      <w:r>
        <w:t>46.</w:t>
      </w:r>
    </w:p>
    <w:p w14:paraId="523DE785" w14:textId="0F8F23CA" w:rsidR="00EA2328" w:rsidRDefault="000C6A5C">
      <w:r>
        <w:object w:dxaOrig="8042" w:dyaOrig="3603" w14:anchorId="1C98089D">
          <v:shape id="_x0000_i1054" type="#_x0000_t75" style="width:402pt;height:180pt" o:ole="">
            <v:imagedata r:id="rId62" o:title=""/>
          </v:shape>
          <o:OLEObject Type="Embed" ProgID="ChemDraw.Document.6.0" ShapeID="_x0000_i1054" DrawAspect="Content" ObjectID="_1767347527" r:id="rId63"/>
        </w:object>
      </w:r>
    </w:p>
    <w:p w14:paraId="635CE2EF" w14:textId="7317877B" w:rsidR="00F935A0" w:rsidRDefault="00F935A0">
      <w:r>
        <w:t>47.</w:t>
      </w:r>
    </w:p>
    <w:p w14:paraId="1306A2C1" w14:textId="6DBBE2B1" w:rsidR="00F935A0" w:rsidRDefault="008051D6">
      <w:r>
        <w:object w:dxaOrig="10363" w:dyaOrig="4243" w14:anchorId="54972B54">
          <v:shape id="_x0000_i1055" type="#_x0000_t75" style="width:453.75pt;height:186pt" o:ole="">
            <v:imagedata r:id="rId64" o:title=""/>
          </v:shape>
          <o:OLEObject Type="Embed" ProgID="ChemDraw.Document.6.0" ShapeID="_x0000_i1055" DrawAspect="Content" ObjectID="_1767347528" r:id="rId65"/>
        </w:object>
      </w:r>
    </w:p>
    <w:p w14:paraId="7DCA4F3B" w14:textId="67515E25" w:rsidR="003C2FC8" w:rsidRDefault="003C2FC8">
      <w:r>
        <w:t>48.</w:t>
      </w:r>
    </w:p>
    <w:p w14:paraId="02FB2D91" w14:textId="57A2AC47" w:rsidR="003C2FC8" w:rsidRDefault="00D64FCE">
      <w:r>
        <w:object w:dxaOrig="10344" w:dyaOrig="7147" w14:anchorId="62E3E1A5">
          <v:shape id="_x0000_i1056" type="#_x0000_t75" style="width:453.75pt;height:313.5pt" o:ole="">
            <v:imagedata r:id="rId66" o:title=""/>
          </v:shape>
          <o:OLEObject Type="Embed" ProgID="ChemDraw.Document.6.0" ShapeID="_x0000_i1056" DrawAspect="Content" ObjectID="_1767347529" r:id="rId67"/>
        </w:object>
      </w:r>
    </w:p>
    <w:p w14:paraId="2E5A6636" w14:textId="488C7B8A" w:rsidR="00D64FCE" w:rsidRDefault="00D64FCE">
      <w:r>
        <w:t xml:space="preserve">49. </w:t>
      </w:r>
    </w:p>
    <w:p w14:paraId="62ADFE51" w14:textId="07983C36" w:rsidR="00D64FCE" w:rsidRDefault="003655BE">
      <w:r>
        <w:object w:dxaOrig="9958" w:dyaOrig="6235" w14:anchorId="55B5578D">
          <v:shape id="_x0000_i1057" type="#_x0000_t75" style="width:453.75pt;height:284.25pt" o:ole="">
            <v:imagedata r:id="rId68" o:title=""/>
          </v:shape>
          <o:OLEObject Type="Embed" ProgID="ChemDraw.Document.6.0" ShapeID="_x0000_i1057" DrawAspect="Content" ObjectID="_1767347530" r:id="rId69"/>
        </w:object>
      </w:r>
    </w:p>
    <w:p w14:paraId="68EB4206" w14:textId="4B48630D" w:rsidR="00CB47F8" w:rsidRDefault="00CB47F8">
      <w:r>
        <w:t>50.</w:t>
      </w:r>
    </w:p>
    <w:p w14:paraId="0E777D4E" w14:textId="366032C4" w:rsidR="00CB47F8" w:rsidRDefault="00257D48">
      <w:r>
        <w:object w:dxaOrig="9989" w:dyaOrig="3907" w14:anchorId="76E120CF">
          <v:shape id="_x0000_i1058" type="#_x0000_t75" style="width:453.75pt;height:177.75pt" o:ole="">
            <v:imagedata r:id="rId70" o:title=""/>
          </v:shape>
          <o:OLEObject Type="Embed" ProgID="ChemDraw.Document.6.0" ShapeID="_x0000_i1058" DrawAspect="Content" ObjectID="_1767347531" r:id="rId71"/>
        </w:object>
      </w:r>
    </w:p>
    <w:p w14:paraId="3E869A1F" w14:textId="3E4BEBB2" w:rsidR="00257D48" w:rsidRDefault="00257D48">
      <w:r>
        <w:t>51.</w:t>
      </w:r>
    </w:p>
    <w:p w14:paraId="2218706D" w14:textId="5AF66ACA" w:rsidR="00257D48" w:rsidRDefault="003D6226">
      <w:r>
        <w:object w:dxaOrig="10123" w:dyaOrig="4251" w14:anchorId="27AA5DB0">
          <v:shape id="_x0000_i1059" type="#_x0000_t75" style="width:453.75pt;height:190.5pt" o:ole="">
            <v:imagedata r:id="rId72" o:title=""/>
          </v:shape>
          <o:OLEObject Type="Embed" ProgID="ChemDraw.Document.6.0" ShapeID="_x0000_i1059" DrawAspect="Content" ObjectID="_1767347532" r:id="rId73"/>
        </w:object>
      </w:r>
    </w:p>
    <w:p w14:paraId="4EAA52A7" w14:textId="145C9C6C" w:rsidR="003D6226" w:rsidRDefault="003D6226">
      <w:r>
        <w:t>52.</w:t>
      </w:r>
    </w:p>
    <w:p w14:paraId="02281ED9" w14:textId="4D4F6D12" w:rsidR="003D6226" w:rsidRDefault="00314C33">
      <w:r>
        <w:object w:dxaOrig="9960" w:dyaOrig="4453" w14:anchorId="0ADAD978">
          <v:shape id="_x0000_i1060" type="#_x0000_t75" style="width:453pt;height:202.5pt" o:ole="">
            <v:imagedata r:id="rId74" o:title=""/>
          </v:shape>
          <o:OLEObject Type="Embed" ProgID="ChemDraw.Document.6.0" ShapeID="_x0000_i1060" DrawAspect="Content" ObjectID="_1767347533" r:id="rId75"/>
        </w:object>
      </w:r>
    </w:p>
    <w:p w14:paraId="228F3B28" w14:textId="50856F3A" w:rsidR="001306B7" w:rsidRDefault="001306B7">
      <w:r>
        <w:t>53.</w:t>
      </w:r>
    </w:p>
    <w:p w14:paraId="2F7E391B" w14:textId="5A830E6A" w:rsidR="001306B7" w:rsidRDefault="001306B7">
      <w:r>
        <w:object w:dxaOrig="10066" w:dyaOrig="4107" w14:anchorId="5BE03A1C">
          <v:shape id="_x0000_i1061" type="#_x0000_t75" style="width:453.75pt;height:184.5pt" o:ole="">
            <v:imagedata r:id="rId76" o:title=""/>
          </v:shape>
          <o:OLEObject Type="Embed" ProgID="ChemDraw.Document.6.0" ShapeID="_x0000_i1061" DrawAspect="Content" ObjectID="_1767347534" r:id="rId77"/>
        </w:object>
      </w:r>
    </w:p>
    <w:p w14:paraId="2C4AC519" w14:textId="783A28B6" w:rsidR="004E6CC5" w:rsidRDefault="004E6CC5">
      <w:r>
        <w:t>54.</w:t>
      </w:r>
    </w:p>
    <w:p w14:paraId="20726FFC" w14:textId="2B485232" w:rsidR="004E6CC5" w:rsidRDefault="00961FFC">
      <w:r>
        <w:object w:dxaOrig="10090" w:dyaOrig="4421" w14:anchorId="33876157">
          <v:shape id="_x0000_i1062" type="#_x0000_t75" style="width:453.75pt;height:198.75pt" o:ole="">
            <v:imagedata r:id="rId78" o:title=""/>
          </v:shape>
          <o:OLEObject Type="Embed" ProgID="ChemDraw.Document.6.0" ShapeID="_x0000_i1062" DrawAspect="Content" ObjectID="_1767347535" r:id="rId79"/>
        </w:object>
      </w:r>
    </w:p>
    <w:p w14:paraId="0091E30E" w14:textId="1E05AB48" w:rsidR="00961FFC" w:rsidRDefault="00961FFC">
      <w:r>
        <w:t>55.</w:t>
      </w:r>
    </w:p>
    <w:p w14:paraId="47FBCCDB" w14:textId="6956846A" w:rsidR="00961FFC" w:rsidRDefault="00802C10">
      <w:r>
        <w:object w:dxaOrig="10577" w:dyaOrig="6718" w14:anchorId="1CAD91D9">
          <v:shape id="_x0000_i1153" type="#_x0000_t75" style="width:453pt;height:4in" o:ole="">
            <v:imagedata r:id="rId80" o:title=""/>
          </v:shape>
          <o:OLEObject Type="Embed" ProgID="ChemDraw.Document.6.0" ShapeID="_x0000_i1153" DrawAspect="Content" ObjectID="_1767347536" r:id="rId81"/>
        </w:object>
      </w:r>
    </w:p>
    <w:p w14:paraId="5BB0E72F" w14:textId="4DB7C7C2" w:rsidR="004C3C4F" w:rsidRDefault="004C3C4F">
      <w:r>
        <w:t>56.</w:t>
      </w:r>
    </w:p>
    <w:p w14:paraId="61E1E9F2" w14:textId="1ED11131" w:rsidR="004C3C4F" w:rsidRDefault="00765D64">
      <w:r>
        <w:object w:dxaOrig="10056" w:dyaOrig="4464" w14:anchorId="70CFF664">
          <v:shape id="_x0000_i1171" type="#_x0000_t75" style="width:453.75pt;height:201pt" o:ole="">
            <v:imagedata r:id="rId82" o:title=""/>
          </v:shape>
          <o:OLEObject Type="Embed" ProgID="ChemDraw.Document.6.0" ShapeID="_x0000_i1171" DrawAspect="Content" ObjectID="_1767347537" r:id="rId83"/>
        </w:object>
      </w:r>
    </w:p>
    <w:p w14:paraId="034D7ACF" w14:textId="0D783699" w:rsidR="0028508E" w:rsidRDefault="0028508E">
      <w:r>
        <w:t>57.</w:t>
      </w:r>
    </w:p>
    <w:p w14:paraId="5F6BC581" w14:textId="48FC3CA8" w:rsidR="0028508E" w:rsidRDefault="00FC00FF">
      <w:r>
        <w:object w:dxaOrig="9788" w:dyaOrig="4480" w14:anchorId="5C7CC8AF">
          <v:shape id="_x0000_i1065" type="#_x0000_t75" style="width:453pt;height:207.75pt" o:ole="">
            <v:imagedata r:id="rId84" o:title=""/>
          </v:shape>
          <o:OLEObject Type="Embed" ProgID="ChemDraw.Document.6.0" ShapeID="_x0000_i1065" DrawAspect="Content" ObjectID="_1767347538" r:id="rId85"/>
        </w:object>
      </w:r>
    </w:p>
    <w:p w14:paraId="5612CE1C" w14:textId="1194C184" w:rsidR="000C600A" w:rsidRDefault="000C600A">
      <w:r>
        <w:t>58.</w:t>
      </w:r>
    </w:p>
    <w:p w14:paraId="6B377A4E" w14:textId="2E33C471" w:rsidR="000C600A" w:rsidRDefault="00F4291D">
      <w:r>
        <w:object w:dxaOrig="10224" w:dyaOrig="3550" w14:anchorId="0720D6B0">
          <v:shape id="_x0000_i1066" type="#_x0000_t75" style="width:453.75pt;height:157.5pt" o:ole="">
            <v:imagedata r:id="rId86" o:title=""/>
          </v:shape>
          <o:OLEObject Type="Embed" ProgID="ChemDraw.Document.6.0" ShapeID="_x0000_i1066" DrawAspect="Content" ObjectID="_1767347539" r:id="rId87"/>
        </w:object>
      </w:r>
    </w:p>
    <w:p w14:paraId="18324939" w14:textId="22E0A87C" w:rsidR="00F4291D" w:rsidRDefault="00F4291D">
      <w:r>
        <w:t>59.</w:t>
      </w:r>
    </w:p>
    <w:p w14:paraId="33A2136F" w14:textId="7B7828A9" w:rsidR="00F4291D" w:rsidRDefault="004206AF">
      <w:r>
        <w:object w:dxaOrig="10322" w:dyaOrig="4058" w14:anchorId="2AB80FB8">
          <v:shape id="_x0000_i1067" type="#_x0000_t75" style="width:453pt;height:178.5pt" o:ole="">
            <v:imagedata r:id="rId88" o:title=""/>
          </v:shape>
          <o:OLEObject Type="Embed" ProgID="ChemDraw.Document.6.0" ShapeID="_x0000_i1067" DrawAspect="Content" ObjectID="_1767347540" r:id="rId89"/>
        </w:object>
      </w:r>
    </w:p>
    <w:p w14:paraId="243091B6" w14:textId="7E911A59" w:rsidR="004206AF" w:rsidRDefault="004206AF">
      <w:r>
        <w:t>60.</w:t>
      </w:r>
    </w:p>
    <w:p w14:paraId="441FCFB9" w14:textId="1C81194D" w:rsidR="004206AF" w:rsidRDefault="00454040">
      <w:r>
        <w:object w:dxaOrig="10041" w:dyaOrig="4190" w14:anchorId="0F3C1068">
          <v:shape id="_x0000_i1068" type="#_x0000_t75" style="width:453pt;height:189pt" o:ole="">
            <v:imagedata r:id="rId90" o:title=""/>
          </v:shape>
          <o:OLEObject Type="Embed" ProgID="ChemDraw.Document.6.0" ShapeID="_x0000_i1068" DrawAspect="Content" ObjectID="_1767347541" r:id="rId91"/>
        </w:object>
      </w:r>
    </w:p>
    <w:p w14:paraId="662A5C29" w14:textId="56296672" w:rsidR="00454040" w:rsidRDefault="00454040">
      <w:r>
        <w:t>61.</w:t>
      </w:r>
    </w:p>
    <w:p w14:paraId="36B85E5D" w14:textId="30B30B8B" w:rsidR="00454040" w:rsidRDefault="004D635E">
      <w:r>
        <w:object w:dxaOrig="10164" w:dyaOrig="6207" w14:anchorId="0DD9B412">
          <v:shape id="_x0000_i1118" type="#_x0000_t75" style="width:453pt;height:276.75pt" o:ole="">
            <v:imagedata r:id="rId92" o:title=""/>
          </v:shape>
          <o:OLEObject Type="Embed" ProgID="ChemDraw.Document.6.0" ShapeID="_x0000_i1118" DrawAspect="Content" ObjectID="_1767347542" r:id="rId93"/>
        </w:object>
      </w:r>
    </w:p>
    <w:p w14:paraId="1A9AE4D7" w14:textId="0E00A679" w:rsidR="00767041" w:rsidRDefault="00767041">
      <w:r>
        <w:t xml:space="preserve">62. </w:t>
      </w:r>
    </w:p>
    <w:p w14:paraId="5CFC1F9D" w14:textId="423FBB23" w:rsidR="00767041" w:rsidRDefault="00403B73">
      <w:r>
        <w:object w:dxaOrig="9905" w:dyaOrig="4258" w14:anchorId="779F3CEC">
          <v:shape id="_x0000_i1070" type="#_x0000_t75" style="width:453pt;height:194.25pt" o:ole="">
            <v:imagedata r:id="rId94" o:title=""/>
          </v:shape>
          <o:OLEObject Type="Embed" ProgID="ChemDraw.Document.6.0" ShapeID="_x0000_i1070" DrawAspect="Content" ObjectID="_1767347543" r:id="rId95"/>
        </w:object>
      </w:r>
    </w:p>
    <w:p w14:paraId="3807111E" w14:textId="3C0C1E3E" w:rsidR="00403B73" w:rsidRDefault="00403B73">
      <w:r>
        <w:t>63.</w:t>
      </w:r>
    </w:p>
    <w:p w14:paraId="70FDF0EF" w14:textId="7873288D" w:rsidR="001A0562" w:rsidRDefault="001A0562">
      <w:r>
        <w:object w:dxaOrig="9790" w:dyaOrig="3950" w14:anchorId="21DF1679">
          <v:shape id="_x0000_i1071" type="#_x0000_t75" style="width:453pt;height:183pt" o:ole="">
            <v:imagedata r:id="rId96" o:title=""/>
          </v:shape>
          <o:OLEObject Type="Embed" ProgID="ChemDraw.Document.6.0" ShapeID="_x0000_i1071" DrawAspect="Content" ObjectID="_1767347544" r:id="rId97"/>
        </w:object>
      </w:r>
    </w:p>
    <w:p w14:paraId="75057BA8" w14:textId="3C45A89D" w:rsidR="001A0562" w:rsidRDefault="001A0562">
      <w:r>
        <w:t>64.</w:t>
      </w:r>
    </w:p>
    <w:p w14:paraId="734A62F8" w14:textId="66E95DE0" w:rsidR="001A0562" w:rsidRDefault="002975FA">
      <w:r>
        <w:object w:dxaOrig="10090" w:dyaOrig="4120" w14:anchorId="2FCA7E8A">
          <v:shape id="_x0000_i1072" type="#_x0000_t75" style="width:453.75pt;height:185.25pt" o:ole="">
            <v:imagedata r:id="rId98" o:title=""/>
          </v:shape>
          <o:OLEObject Type="Embed" ProgID="ChemDraw.Document.6.0" ShapeID="_x0000_i1072" DrawAspect="Content" ObjectID="_1767347545" r:id="rId99"/>
        </w:object>
      </w:r>
    </w:p>
    <w:p w14:paraId="6AF07ABF" w14:textId="02AA12A7" w:rsidR="000334D2" w:rsidRDefault="000334D2">
      <w:r>
        <w:t>65.</w:t>
      </w:r>
    </w:p>
    <w:p w14:paraId="242FA865" w14:textId="551EC157" w:rsidR="000334D2" w:rsidRDefault="00232A22">
      <w:r>
        <w:object w:dxaOrig="10078" w:dyaOrig="4533" w14:anchorId="0F3595BC">
          <v:shape id="_x0000_i1073" type="#_x0000_t75" style="width:453.75pt;height:204pt" o:ole="">
            <v:imagedata r:id="rId100" o:title=""/>
          </v:shape>
          <o:OLEObject Type="Embed" ProgID="ChemDraw.Document.6.0" ShapeID="_x0000_i1073" DrawAspect="Content" ObjectID="_1767347546" r:id="rId101"/>
        </w:object>
      </w:r>
    </w:p>
    <w:p w14:paraId="57242131" w14:textId="298508E3" w:rsidR="00232A22" w:rsidRDefault="00232A22">
      <w:r>
        <w:t>66.</w:t>
      </w:r>
    </w:p>
    <w:p w14:paraId="3435A0A3" w14:textId="0F32A4B6" w:rsidR="00232A22" w:rsidRDefault="00F65439">
      <w:r>
        <w:object w:dxaOrig="9943" w:dyaOrig="3960" w14:anchorId="64177BD6">
          <v:shape id="_x0000_i1074" type="#_x0000_t75" style="width:453.75pt;height:180.75pt" o:ole="">
            <v:imagedata r:id="rId102" o:title=""/>
          </v:shape>
          <o:OLEObject Type="Embed" ProgID="ChemDraw.Document.6.0" ShapeID="_x0000_i1074" DrawAspect="Content" ObjectID="_1767347547" r:id="rId103"/>
        </w:object>
      </w:r>
    </w:p>
    <w:p w14:paraId="15DA6D5E" w14:textId="42B281C8" w:rsidR="00F65439" w:rsidRDefault="00F65439">
      <w:r>
        <w:t>67.</w:t>
      </w:r>
    </w:p>
    <w:p w14:paraId="3B5E0B63" w14:textId="02A07FC9" w:rsidR="00F65439" w:rsidRDefault="00280191">
      <w:r>
        <w:object w:dxaOrig="10400" w:dyaOrig="4056" w14:anchorId="4C93B185">
          <v:shape id="_x0000_i1075" type="#_x0000_t75" style="width:453.75pt;height:177pt" o:ole="">
            <v:imagedata r:id="rId104" o:title=""/>
          </v:shape>
          <o:OLEObject Type="Embed" ProgID="ChemDraw.Document.6.0" ShapeID="_x0000_i1075" DrawAspect="Content" ObjectID="_1767347548" r:id="rId105"/>
        </w:object>
      </w:r>
    </w:p>
    <w:p w14:paraId="22BAE529" w14:textId="4A62835F" w:rsidR="00280191" w:rsidRDefault="00280191">
      <w:r>
        <w:t>68.</w:t>
      </w:r>
    </w:p>
    <w:p w14:paraId="570BD576" w14:textId="3E63EF11" w:rsidR="00280191" w:rsidRDefault="002750CB">
      <w:r>
        <w:object w:dxaOrig="10080" w:dyaOrig="4063" w14:anchorId="4977E507">
          <v:shape id="_x0000_i1076" type="#_x0000_t75" style="width:453.75pt;height:183pt" o:ole="">
            <v:imagedata r:id="rId106" o:title=""/>
          </v:shape>
          <o:OLEObject Type="Embed" ProgID="ChemDraw.Document.6.0" ShapeID="_x0000_i1076" DrawAspect="Content" ObjectID="_1767347549" r:id="rId107"/>
        </w:object>
      </w:r>
    </w:p>
    <w:p w14:paraId="4B6B9A61" w14:textId="62EFAF21" w:rsidR="002750CB" w:rsidRDefault="002750CB">
      <w:r>
        <w:t>69.</w:t>
      </w:r>
    </w:p>
    <w:p w14:paraId="4D10E42C" w14:textId="36B50779" w:rsidR="002750CB" w:rsidRDefault="005645C5">
      <w:r>
        <w:object w:dxaOrig="10236" w:dyaOrig="3982" w14:anchorId="3D02F680">
          <v:shape id="_x0000_i1077" type="#_x0000_t75" style="width:453.75pt;height:176.25pt" o:ole="">
            <v:imagedata r:id="rId108" o:title=""/>
          </v:shape>
          <o:OLEObject Type="Embed" ProgID="ChemDraw.Document.6.0" ShapeID="_x0000_i1077" DrawAspect="Content" ObjectID="_1767347550" r:id="rId109"/>
        </w:object>
      </w:r>
    </w:p>
    <w:p w14:paraId="5FC8AB21" w14:textId="01058AED" w:rsidR="005645C5" w:rsidRDefault="005645C5">
      <w:r>
        <w:t>70.</w:t>
      </w:r>
    </w:p>
    <w:p w14:paraId="7D8AD3E4" w14:textId="4FF3D133" w:rsidR="005645C5" w:rsidRDefault="00EF0FC4">
      <w:r>
        <w:object w:dxaOrig="10274" w:dyaOrig="6835" w14:anchorId="0AD90AE5">
          <v:shape id="_x0000_i1078" type="#_x0000_t75" style="width:453.75pt;height:301.5pt" o:ole="">
            <v:imagedata r:id="rId110" o:title=""/>
          </v:shape>
          <o:OLEObject Type="Embed" ProgID="ChemDraw.Document.6.0" ShapeID="_x0000_i1078" DrawAspect="Content" ObjectID="_1767347551" r:id="rId111"/>
        </w:object>
      </w:r>
    </w:p>
    <w:p w14:paraId="4D7829EB" w14:textId="119EC36B" w:rsidR="007652DF" w:rsidRDefault="007652DF">
      <w:r>
        <w:t>71.</w:t>
      </w:r>
    </w:p>
    <w:p w14:paraId="4047580F" w14:textId="3B1EBB4F" w:rsidR="007652DF" w:rsidRDefault="00BF258D">
      <w:r>
        <w:object w:dxaOrig="10265" w:dyaOrig="6257" w14:anchorId="2A57430C">
          <v:shape id="_x0000_i1079" type="#_x0000_t75" style="width:453pt;height:276pt" o:ole="">
            <v:imagedata r:id="rId112" o:title=""/>
          </v:shape>
          <o:OLEObject Type="Embed" ProgID="ChemDraw.Document.6.0" ShapeID="_x0000_i1079" DrawAspect="Content" ObjectID="_1767347552" r:id="rId113"/>
        </w:object>
      </w:r>
    </w:p>
    <w:p w14:paraId="3BC8758F" w14:textId="1A7117DC" w:rsidR="00BF258D" w:rsidRDefault="00BF258D">
      <w:r>
        <w:t>72.</w:t>
      </w:r>
    </w:p>
    <w:p w14:paraId="2ED7E654" w14:textId="6246AE10" w:rsidR="00BF258D" w:rsidRDefault="00081AD3">
      <w:r>
        <w:object w:dxaOrig="10387" w:dyaOrig="6549" w14:anchorId="4A6A1C49">
          <v:shape id="_x0000_i1080" type="#_x0000_t75" style="width:453.75pt;height:285.75pt" o:ole="">
            <v:imagedata r:id="rId114" o:title=""/>
          </v:shape>
          <o:OLEObject Type="Embed" ProgID="ChemDraw.Document.6.0" ShapeID="_x0000_i1080" DrawAspect="Content" ObjectID="_1767347553" r:id="rId115"/>
        </w:object>
      </w:r>
    </w:p>
    <w:p w14:paraId="60EC6C13" w14:textId="01E10031" w:rsidR="00081AD3" w:rsidRDefault="00081AD3">
      <w:r>
        <w:t>73.</w:t>
      </w:r>
    </w:p>
    <w:p w14:paraId="7FAACB7C" w14:textId="2338B425" w:rsidR="00081AD3" w:rsidRDefault="00154CF3">
      <w:r>
        <w:object w:dxaOrig="10135" w:dyaOrig="1918" w14:anchorId="46E0FD45">
          <v:shape id="_x0000_i1081" type="#_x0000_t75" style="width:453.75pt;height:86.25pt" o:ole="">
            <v:imagedata r:id="rId116" o:title=""/>
          </v:shape>
          <o:OLEObject Type="Embed" ProgID="ChemDraw.Document.6.0" ShapeID="_x0000_i1081" DrawAspect="Content" ObjectID="_1767347554" r:id="rId117"/>
        </w:object>
      </w:r>
    </w:p>
    <w:p w14:paraId="76FC398B" w14:textId="2CBBEDD8" w:rsidR="00B23F2D" w:rsidRDefault="00B23F2D">
      <w:r>
        <w:t>74.</w:t>
      </w:r>
    </w:p>
    <w:p w14:paraId="5FF1E5AA" w14:textId="77951C42" w:rsidR="00B23F2D" w:rsidRDefault="00F73F02">
      <w:r>
        <w:object w:dxaOrig="9499" w:dyaOrig="3362" w14:anchorId="785A9517">
          <v:shape id="_x0000_i1082" type="#_x0000_t75" style="width:453.75pt;height:160.5pt" o:ole="">
            <v:imagedata r:id="rId118" o:title=""/>
          </v:shape>
          <o:OLEObject Type="Embed" ProgID="ChemDraw.Document.6.0" ShapeID="_x0000_i1082" DrawAspect="Content" ObjectID="_1767347555" r:id="rId119"/>
        </w:object>
      </w:r>
    </w:p>
    <w:p w14:paraId="4FD04ED5" w14:textId="3FE35C52" w:rsidR="008324FF" w:rsidRDefault="008324FF">
      <w:r>
        <w:t>75.</w:t>
      </w:r>
    </w:p>
    <w:p w14:paraId="572CE20E" w14:textId="1F79A9FF" w:rsidR="008324FF" w:rsidRDefault="00402CC9">
      <w:r>
        <w:object w:dxaOrig="10339" w:dyaOrig="5227" w14:anchorId="579C0C7E">
          <v:shape id="_x0000_i1083" type="#_x0000_t75" style="width:453pt;height:229.5pt" o:ole="">
            <v:imagedata r:id="rId120" o:title=""/>
          </v:shape>
          <o:OLEObject Type="Embed" ProgID="ChemDraw.Document.6.0" ShapeID="_x0000_i1083" DrawAspect="Content" ObjectID="_1767347556" r:id="rId121"/>
        </w:object>
      </w:r>
    </w:p>
    <w:p w14:paraId="3E70189A" w14:textId="74D9B899" w:rsidR="008655E1" w:rsidRDefault="008655E1">
      <w:r>
        <w:t>76.</w:t>
      </w:r>
    </w:p>
    <w:p w14:paraId="0CDCA80D" w14:textId="177A6874" w:rsidR="008655E1" w:rsidRDefault="0004073F">
      <w:r>
        <w:object w:dxaOrig="9898" w:dyaOrig="6355" w14:anchorId="7C13B31E">
          <v:shape id="_x0000_i1084" type="#_x0000_t75" style="width:453pt;height:291pt" o:ole="">
            <v:imagedata r:id="rId122" o:title=""/>
          </v:shape>
          <o:OLEObject Type="Embed" ProgID="ChemDraw.Document.6.0" ShapeID="_x0000_i1084" DrawAspect="Content" ObjectID="_1767347557" r:id="rId123"/>
        </w:object>
      </w:r>
    </w:p>
    <w:p w14:paraId="541EF088" w14:textId="3861EBD9" w:rsidR="0004073F" w:rsidRDefault="0004073F">
      <w:r>
        <w:t>77.</w:t>
      </w:r>
    </w:p>
    <w:p w14:paraId="1A4CA8CA" w14:textId="66976AAE" w:rsidR="0004073F" w:rsidRDefault="007C0E35">
      <w:r>
        <w:object w:dxaOrig="10075" w:dyaOrig="3927" w14:anchorId="3AD6645E">
          <v:shape id="_x0000_i1085" type="#_x0000_t75" style="width:453pt;height:177pt" o:ole="">
            <v:imagedata r:id="rId124" o:title=""/>
          </v:shape>
          <o:OLEObject Type="Embed" ProgID="ChemDraw.Document.6.0" ShapeID="_x0000_i1085" DrawAspect="Content" ObjectID="_1767347558" r:id="rId125"/>
        </w:object>
      </w:r>
    </w:p>
    <w:p w14:paraId="405F3B67" w14:textId="304D08C7" w:rsidR="003305D0" w:rsidRDefault="003305D0">
      <w:r>
        <w:t>78.</w:t>
      </w:r>
    </w:p>
    <w:p w14:paraId="111EFDCE" w14:textId="1DC1C075" w:rsidR="003305D0" w:rsidRDefault="003305D0">
      <w:r>
        <w:object w:dxaOrig="10224" w:dyaOrig="3957" w14:anchorId="06BA44B0">
          <v:shape id="_x0000_i1086" type="#_x0000_t75" style="width:453.75pt;height:175.5pt" o:ole="">
            <v:imagedata r:id="rId126" o:title=""/>
          </v:shape>
          <o:OLEObject Type="Embed" ProgID="ChemDraw.Document.6.0" ShapeID="_x0000_i1086" DrawAspect="Content" ObjectID="_1767347559" r:id="rId127"/>
        </w:object>
      </w:r>
    </w:p>
    <w:p w14:paraId="4C3FCD1E" w14:textId="5A8E3155" w:rsidR="00EF1FFC" w:rsidRDefault="00EF1FFC">
      <w:r>
        <w:t>79.</w:t>
      </w:r>
    </w:p>
    <w:p w14:paraId="61F9A1FB" w14:textId="298BE37A" w:rsidR="00EF1FFC" w:rsidRDefault="00754609">
      <w:r>
        <w:object w:dxaOrig="10231" w:dyaOrig="3759" w14:anchorId="0B41E1F6">
          <v:shape id="_x0000_i1087" type="#_x0000_t75" style="width:453pt;height:166.5pt" o:ole="">
            <v:imagedata r:id="rId128" o:title=""/>
          </v:shape>
          <o:OLEObject Type="Embed" ProgID="ChemDraw.Document.6.0" ShapeID="_x0000_i1087" DrawAspect="Content" ObjectID="_1767347560" r:id="rId129"/>
        </w:object>
      </w:r>
    </w:p>
    <w:p w14:paraId="54598868" w14:textId="207DA6C7" w:rsidR="00754609" w:rsidRDefault="00754609">
      <w:r>
        <w:t>80.</w:t>
      </w:r>
    </w:p>
    <w:p w14:paraId="6C02A20B" w14:textId="04205BFD" w:rsidR="00754609" w:rsidRDefault="0007426A">
      <w:r>
        <w:object w:dxaOrig="10286" w:dyaOrig="3482" w14:anchorId="14E25F4E">
          <v:shape id="_x0000_i1088" type="#_x0000_t75" style="width:453pt;height:153.75pt" o:ole="">
            <v:imagedata r:id="rId130" o:title=""/>
          </v:shape>
          <o:OLEObject Type="Embed" ProgID="ChemDraw.Document.6.0" ShapeID="_x0000_i1088" DrawAspect="Content" ObjectID="_1767347561" r:id="rId131"/>
        </w:object>
      </w:r>
    </w:p>
    <w:p w14:paraId="07DB8730" w14:textId="78DAF5B3" w:rsidR="0007426A" w:rsidRDefault="0007426A">
      <w:r>
        <w:t>81.</w:t>
      </w:r>
    </w:p>
    <w:p w14:paraId="34A5700C" w14:textId="668180F6" w:rsidR="0007426A" w:rsidRDefault="008C67C6">
      <w:r>
        <w:object w:dxaOrig="10082" w:dyaOrig="6027" w14:anchorId="67936167">
          <v:shape id="_x0000_i1089" type="#_x0000_t75" style="width:453pt;height:270.75pt" o:ole="">
            <v:imagedata r:id="rId132" o:title=""/>
          </v:shape>
          <o:OLEObject Type="Embed" ProgID="ChemDraw.Document.6.0" ShapeID="_x0000_i1089" DrawAspect="Content" ObjectID="_1767347562" r:id="rId133"/>
        </w:object>
      </w:r>
    </w:p>
    <w:p w14:paraId="77BD586B" w14:textId="4FDB8CD9" w:rsidR="008C67C6" w:rsidRDefault="008C67C6">
      <w:r>
        <w:t>82.</w:t>
      </w:r>
    </w:p>
    <w:p w14:paraId="72FF796A" w14:textId="3737ADF3" w:rsidR="008C67C6" w:rsidRDefault="00D37DAF">
      <w:r>
        <w:object w:dxaOrig="9864" w:dyaOrig="3472" w14:anchorId="63A9DE05">
          <v:shape id="_x0000_i1090" type="#_x0000_t75" style="width:453pt;height:159pt" o:ole="">
            <v:imagedata r:id="rId134" o:title=""/>
          </v:shape>
          <o:OLEObject Type="Embed" ProgID="ChemDraw.Document.6.0" ShapeID="_x0000_i1090" DrawAspect="Content" ObjectID="_1767347563" r:id="rId135"/>
        </w:object>
      </w:r>
    </w:p>
    <w:p w14:paraId="54EEF487" w14:textId="4F112690" w:rsidR="00D37DAF" w:rsidRDefault="00D37DAF">
      <w:r>
        <w:t>83.</w:t>
      </w:r>
    </w:p>
    <w:p w14:paraId="28932B2E" w14:textId="7858AFEB" w:rsidR="00D37DAF" w:rsidRDefault="004859A0">
      <w:r>
        <w:object w:dxaOrig="10137" w:dyaOrig="4042" w14:anchorId="2B48734C">
          <v:shape id="_x0000_i1091" type="#_x0000_t75" style="width:453pt;height:180.75pt" o:ole="">
            <v:imagedata r:id="rId136" o:title=""/>
          </v:shape>
          <o:OLEObject Type="Embed" ProgID="ChemDraw.Document.6.0" ShapeID="_x0000_i1091" DrawAspect="Content" ObjectID="_1767347564" r:id="rId137"/>
        </w:object>
      </w:r>
    </w:p>
    <w:p w14:paraId="28CB1C00" w14:textId="1788E015" w:rsidR="004859A0" w:rsidRDefault="004859A0">
      <w:r>
        <w:t>84.</w:t>
      </w:r>
    </w:p>
    <w:p w14:paraId="71C6B3A4" w14:textId="7F22862F" w:rsidR="004859A0" w:rsidRDefault="00987F7D">
      <w:r>
        <w:object w:dxaOrig="9804" w:dyaOrig="4064" w14:anchorId="3D8ABF0F">
          <v:shape id="_x0000_i1092" type="#_x0000_t75" style="width:453.75pt;height:188.25pt" o:ole="">
            <v:imagedata r:id="rId138" o:title=""/>
          </v:shape>
          <o:OLEObject Type="Embed" ProgID="ChemDraw.Document.6.0" ShapeID="_x0000_i1092" DrawAspect="Content" ObjectID="_1767347565" r:id="rId139"/>
        </w:object>
      </w:r>
    </w:p>
    <w:p w14:paraId="2C625476" w14:textId="3914B5D2" w:rsidR="00BB3975" w:rsidRDefault="00BB3975">
      <w:r>
        <w:t>85.</w:t>
      </w:r>
    </w:p>
    <w:p w14:paraId="3423ABB2" w14:textId="5FC44001" w:rsidR="00BB3975" w:rsidRDefault="00BB3975">
      <w:r>
        <w:object w:dxaOrig="10408" w:dyaOrig="2006" w14:anchorId="3F31447C">
          <v:shape id="_x0000_i1093" type="#_x0000_t75" style="width:453pt;height:87pt" o:ole="">
            <v:imagedata r:id="rId140" o:title=""/>
          </v:shape>
          <o:OLEObject Type="Embed" ProgID="ChemDraw.Document.6.0" ShapeID="_x0000_i1093" DrawAspect="Content" ObjectID="_1767347566" r:id="rId141"/>
        </w:object>
      </w:r>
    </w:p>
    <w:p w14:paraId="30AE01DE" w14:textId="29732706" w:rsidR="00BB3975" w:rsidRDefault="00BB3975">
      <w:r>
        <w:t>86.</w:t>
      </w:r>
    </w:p>
    <w:p w14:paraId="1FCCC6FE" w14:textId="1A3B548D" w:rsidR="00BB3975" w:rsidRDefault="007D69E2">
      <w:r>
        <w:object w:dxaOrig="10125" w:dyaOrig="4076" w14:anchorId="64302000">
          <v:shape id="_x0000_i1094" type="#_x0000_t75" style="width:453.75pt;height:182.25pt" o:ole="">
            <v:imagedata r:id="rId142" o:title=""/>
          </v:shape>
          <o:OLEObject Type="Embed" ProgID="ChemDraw.Document.6.0" ShapeID="_x0000_i1094" DrawAspect="Content" ObjectID="_1767347567" r:id="rId143"/>
        </w:object>
      </w:r>
    </w:p>
    <w:p w14:paraId="0FD881CD" w14:textId="4D3F8E84" w:rsidR="007D69E2" w:rsidRDefault="007D69E2">
      <w:r>
        <w:t>87.</w:t>
      </w:r>
    </w:p>
    <w:p w14:paraId="5468A43E" w14:textId="7B8D2BB3" w:rsidR="007D69E2" w:rsidRDefault="00765D64">
      <w:r>
        <w:object w:dxaOrig="10352" w:dyaOrig="3425" w14:anchorId="7F481471">
          <v:shape id="_x0000_i1165" type="#_x0000_t75" style="width:453.75pt;height:150pt" o:ole="">
            <v:imagedata r:id="rId144" o:title=""/>
          </v:shape>
          <o:OLEObject Type="Embed" ProgID="ChemDraw.Document.6.0" ShapeID="_x0000_i1165" DrawAspect="Content" ObjectID="_1767347568" r:id="rId145"/>
        </w:object>
      </w:r>
    </w:p>
    <w:p w14:paraId="31F50023" w14:textId="34295A20" w:rsidR="00DC022B" w:rsidRDefault="00DC022B">
      <w:r>
        <w:t>88.</w:t>
      </w:r>
    </w:p>
    <w:p w14:paraId="2F851233" w14:textId="650F5FE4" w:rsidR="00DC022B" w:rsidRDefault="00BA704F">
      <w:r>
        <w:object w:dxaOrig="9719" w:dyaOrig="3792" w14:anchorId="382DA61D">
          <v:shape id="_x0000_i1096" type="#_x0000_t75" style="width:453.75pt;height:177pt" o:ole="">
            <v:imagedata r:id="rId146" o:title=""/>
          </v:shape>
          <o:OLEObject Type="Embed" ProgID="ChemDraw.Document.6.0" ShapeID="_x0000_i1096" DrawAspect="Content" ObjectID="_1767347569" r:id="rId147"/>
        </w:object>
      </w:r>
    </w:p>
    <w:p w14:paraId="3BF09C77" w14:textId="1959DDD1" w:rsidR="008C01EC" w:rsidRDefault="008C01EC">
      <w:r>
        <w:t>89.</w:t>
      </w:r>
    </w:p>
    <w:p w14:paraId="2A246254" w14:textId="267F3F8A" w:rsidR="008C01EC" w:rsidRDefault="00A16ADA">
      <w:r>
        <w:object w:dxaOrig="10070" w:dyaOrig="3521" w14:anchorId="458847BF">
          <v:shape id="_x0000_i1097" type="#_x0000_t75" style="width:453pt;height:158.25pt" o:ole="">
            <v:imagedata r:id="rId148" o:title=""/>
          </v:shape>
          <o:OLEObject Type="Embed" ProgID="ChemDraw.Document.6.0" ShapeID="_x0000_i1097" DrawAspect="Content" ObjectID="_1767347570" r:id="rId149"/>
        </w:object>
      </w:r>
    </w:p>
    <w:p w14:paraId="1B8B1301" w14:textId="74207D70" w:rsidR="00A16ADA" w:rsidRDefault="00A16ADA">
      <w:r>
        <w:t>90.</w:t>
      </w:r>
    </w:p>
    <w:p w14:paraId="4A20502B" w14:textId="51E6B03D" w:rsidR="00A16ADA" w:rsidRDefault="006F6357">
      <w:r>
        <w:object w:dxaOrig="10176" w:dyaOrig="3760" w14:anchorId="461B8FB1">
          <v:shape id="_x0000_i1098" type="#_x0000_t75" style="width:453pt;height:168pt" o:ole="">
            <v:imagedata r:id="rId150" o:title=""/>
          </v:shape>
          <o:OLEObject Type="Embed" ProgID="ChemDraw.Document.6.0" ShapeID="_x0000_i1098" DrawAspect="Content" ObjectID="_1767347571" r:id="rId151"/>
        </w:object>
      </w:r>
    </w:p>
    <w:p w14:paraId="2688C83F" w14:textId="7CF80B5C" w:rsidR="006F6357" w:rsidRDefault="006F6357">
      <w:r>
        <w:t>91.</w:t>
      </w:r>
    </w:p>
    <w:p w14:paraId="6247ABDA" w14:textId="5188F380" w:rsidR="006F6357" w:rsidRDefault="00474F8A">
      <w:r>
        <w:object w:dxaOrig="9804" w:dyaOrig="3949" w14:anchorId="2A2C12C6">
          <v:shape id="_x0000_i1099" type="#_x0000_t75" style="width:453.75pt;height:183pt" o:ole="">
            <v:imagedata r:id="rId152" o:title=""/>
          </v:shape>
          <o:OLEObject Type="Embed" ProgID="ChemDraw.Document.6.0" ShapeID="_x0000_i1099" DrawAspect="Content" ObjectID="_1767347572" r:id="rId153"/>
        </w:object>
      </w:r>
    </w:p>
    <w:p w14:paraId="5171DAE7" w14:textId="0662CDCA" w:rsidR="00184CC3" w:rsidRDefault="00184CC3">
      <w:r>
        <w:t>92.</w:t>
      </w:r>
    </w:p>
    <w:p w14:paraId="423B19F5" w14:textId="70569347" w:rsidR="00184CC3" w:rsidRDefault="005C6CE4">
      <w:r>
        <w:object w:dxaOrig="9387" w:dyaOrig="3881" w14:anchorId="24EC6096">
          <v:shape id="_x0000_i1100" type="#_x0000_t75" style="width:453.75pt;height:187.5pt" o:ole="">
            <v:imagedata r:id="rId154" o:title=""/>
          </v:shape>
          <o:OLEObject Type="Embed" ProgID="ChemDraw.Document.6.0" ShapeID="_x0000_i1100" DrawAspect="Content" ObjectID="_1767347573" r:id="rId155"/>
        </w:object>
      </w:r>
    </w:p>
    <w:p w14:paraId="3F6A9698" w14:textId="3166F5E7" w:rsidR="005C6CE4" w:rsidRDefault="005C6CE4">
      <w:r>
        <w:t>93.</w:t>
      </w:r>
    </w:p>
    <w:p w14:paraId="1DE6665E" w14:textId="669708F6" w:rsidR="005C6CE4" w:rsidRDefault="00F3432E">
      <w:r>
        <w:object w:dxaOrig="9700" w:dyaOrig="4090" w14:anchorId="6C62507A">
          <v:shape id="_x0000_i1101" type="#_x0000_t75" style="width:453.75pt;height:191.25pt" o:ole="">
            <v:imagedata r:id="rId156" o:title=""/>
          </v:shape>
          <o:OLEObject Type="Embed" ProgID="ChemDraw.Document.6.0" ShapeID="_x0000_i1101" DrawAspect="Content" ObjectID="_1767347574" r:id="rId157"/>
        </w:object>
      </w:r>
    </w:p>
    <w:p w14:paraId="6629DF20" w14:textId="65EFFEAA" w:rsidR="00F3432E" w:rsidRDefault="00F3432E">
      <w:r>
        <w:t>94.</w:t>
      </w:r>
    </w:p>
    <w:p w14:paraId="653ED2C2" w14:textId="2F95DB5F" w:rsidR="00F3432E" w:rsidRDefault="002F3C6E">
      <w:r>
        <w:object w:dxaOrig="9776" w:dyaOrig="4216" w14:anchorId="18BB4A63">
          <v:shape id="_x0000_i1103" type="#_x0000_t75" style="width:453pt;height:195.75pt" o:ole="">
            <v:imagedata r:id="rId158" o:title=""/>
          </v:shape>
          <o:OLEObject Type="Embed" ProgID="ChemDraw.Document.6.0" ShapeID="_x0000_i1103" DrawAspect="Content" ObjectID="_1767347575" r:id="rId159"/>
        </w:object>
      </w:r>
    </w:p>
    <w:p w14:paraId="5AB8DFF5" w14:textId="7DEB822F" w:rsidR="002F3C6E" w:rsidRDefault="002F3C6E">
      <w:r>
        <w:t>95.</w:t>
      </w:r>
    </w:p>
    <w:p w14:paraId="2793B325" w14:textId="29A537F6" w:rsidR="002F3C6E" w:rsidRDefault="000A524A">
      <w:r>
        <w:object w:dxaOrig="10135" w:dyaOrig="4256" w14:anchorId="30A7FFA5">
          <v:shape id="_x0000_i1105" type="#_x0000_t75" style="width:453.75pt;height:190.5pt" o:ole="">
            <v:imagedata r:id="rId160" o:title=""/>
          </v:shape>
          <o:OLEObject Type="Embed" ProgID="ChemDraw.Document.6.0" ShapeID="_x0000_i1105" DrawAspect="Content" ObjectID="_1767347576" r:id="rId161"/>
        </w:object>
      </w:r>
    </w:p>
    <w:p w14:paraId="10096ACE" w14:textId="16F6C8BB" w:rsidR="000A524A" w:rsidRDefault="000A524A">
      <w:r>
        <w:t>96.</w:t>
      </w:r>
    </w:p>
    <w:p w14:paraId="79DF1BBD" w14:textId="420536F0" w:rsidR="000A524A" w:rsidRDefault="00163099">
      <w:r>
        <w:object w:dxaOrig="10240" w:dyaOrig="4152" w14:anchorId="091275C0">
          <v:shape id="_x0000_i1107" type="#_x0000_t75" style="width:453pt;height:183.75pt" o:ole="">
            <v:imagedata r:id="rId162" o:title=""/>
          </v:shape>
          <o:OLEObject Type="Embed" ProgID="ChemDraw.Document.6.0" ShapeID="_x0000_i1107" DrawAspect="Content" ObjectID="_1767347577" r:id="rId163"/>
        </w:object>
      </w:r>
    </w:p>
    <w:p w14:paraId="339CF307" w14:textId="0D57FD40" w:rsidR="00163099" w:rsidRDefault="00163099">
      <w:r>
        <w:t>97.</w:t>
      </w:r>
    </w:p>
    <w:p w14:paraId="75050DC4" w14:textId="6081F6F9" w:rsidR="00163099" w:rsidRDefault="00F54BBB">
      <w:r>
        <w:object w:dxaOrig="10061" w:dyaOrig="4082" w14:anchorId="10EE4B68">
          <v:shape id="_x0000_i1109" type="#_x0000_t75" style="width:453pt;height:183.75pt" o:ole="">
            <v:imagedata r:id="rId164" o:title=""/>
          </v:shape>
          <o:OLEObject Type="Embed" ProgID="ChemDraw.Document.6.0" ShapeID="_x0000_i1109" DrawAspect="Content" ObjectID="_1767347578" r:id="rId165"/>
        </w:object>
      </w:r>
    </w:p>
    <w:p w14:paraId="319758E3" w14:textId="7122C34A" w:rsidR="00F54BBB" w:rsidRDefault="00F54BBB">
      <w:r>
        <w:t>98.</w:t>
      </w:r>
    </w:p>
    <w:p w14:paraId="7DE79CEA" w14:textId="4E6DD4CD" w:rsidR="00F54BBB" w:rsidRDefault="00C55A3F">
      <w:r>
        <w:object w:dxaOrig="10008" w:dyaOrig="3926" w14:anchorId="628FF5B9">
          <v:shape id="_x0000_i1111" type="#_x0000_t75" style="width:453pt;height:177.75pt" o:ole="">
            <v:imagedata r:id="rId166" o:title=""/>
          </v:shape>
          <o:OLEObject Type="Embed" ProgID="ChemDraw.Document.6.0" ShapeID="_x0000_i1111" DrawAspect="Content" ObjectID="_1767347579" r:id="rId167"/>
        </w:object>
      </w:r>
    </w:p>
    <w:p w14:paraId="3505E288" w14:textId="33D615A6" w:rsidR="005F322D" w:rsidRDefault="005F322D">
      <w:r>
        <w:t>99.</w:t>
      </w:r>
    </w:p>
    <w:p w14:paraId="79235857" w14:textId="7C61E1A0" w:rsidR="005F322D" w:rsidRDefault="00765D64">
      <w:r>
        <w:object w:dxaOrig="9715" w:dyaOrig="3368" w14:anchorId="73CC1275">
          <v:shape id="_x0000_i1168" type="#_x0000_t75" style="width:453pt;height:156.75pt" o:ole="">
            <v:imagedata r:id="rId168" o:title=""/>
          </v:shape>
          <o:OLEObject Type="Embed" ProgID="ChemDraw.Document.6.0" ShapeID="_x0000_i1168" DrawAspect="Content" ObjectID="_1767347580" r:id="rId169"/>
        </w:object>
      </w:r>
    </w:p>
    <w:p w14:paraId="6DE48C84" w14:textId="587CE1C6" w:rsidR="008D4DAA" w:rsidRDefault="008D4DAA">
      <w:r>
        <w:t>100.</w:t>
      </w:r>
    </w:p>
    <w:p w14:paraId="54D4CD9E" w14:textId="6BE4C228" w:rsidR="008D4DAA" w:rsidRPr="00474F8A" w:rsidRDefault="00F569E1">
      <w:pPr>
        <w:rPr>
          <w:b/>
          <w:bCs/>
        </w:rPr>
      </w:pPr>
      <w:r>
        <w:object w:dxaOrig="9776" w:dyaOrig="3696" w14:anchorId="2B6FEEB0">
          <v:shape id="_x0000_i1115" type="#_x0000_t75" style="width:453pt;height:171pt" o:ole="">
            <v:imagedata r:id="rId170" o:title=""/>
          </v:shape>
          <o:OLEObject Type="Embed" ProgID="ChemDraw.Document.6.0" ShapeID="_x0000_i1115" DrawAspect="Content" ObjectID="_1767347581" r:id="rId171"/>
        </w:object>
      </w:r>
    </w:p>
    <w:sectPr w:rsidR="008D4DAA" w:rsidRPr="00474F8A" w:rsidSect="007851EB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33F"/>
    <w:rsid w:val="000334D2"/>
    <w:rsid w:val="0004073F"/>
    <w:rsid w:val="00047501"/>
    <w:rsid w:val="0007426A"/>
    <w:rsid w:val="0007431D"/>
    <w:rsid w:val="00081AD3"/>
    <w:rsid w:val="000846AF"/>
    <w:rsid w:val="000A524A"/>
    <w:rsid w:val="000C600A"/>
    <w:rsid w:val="000C6A5C"/>
    <w:rsid w:val="001306B7"/>
    <w:rsid w:val="00142275"/>
    <w:rsid w:val="00154CF3"/>
    <w:rsid w:val="00163099"/>
    <w:rsid w:val="00184CC3"/>
    <w:rsid w:val="001A0562"/>
    <w:rsid w:val="00232A22"/>
    <w:rsid w:val="00257D48"/>
    <w:rsid w:val="002750CB"/>
    <w:rsid w:val="00280191"/>
    <w:rsid w:val="0028508E"/>
    <w:rsid w:val="00287FE3"/>
    <w:rsid w:val="002975FA"/>
    <w:rsid w:val="002C625C"/>
    <w:rsid w:val="002F3C6E"/>
    <w:rsid w:val="00314C33"/>
    <w:rsid w:val="003305D0"/>
    <w:rsid w:val="00365064"/>
    <w:rsid w:val="003655BE"/>
    <w:rsid w:val="00383FA9"/>
    <w:rsid w:val="003C2FC8"/>
    <w:rsid w:val="003D6226"/>
    <w:rsid w:val="00402CC9"/>
    <w:rsid w:val="00403B73"/>
    <w:rsid w:val="00412657"/>
    <w:rsid w:val="004206AF"/>
    <w:rsid w:val="00432719"/>
    <w:rsid w:val="00454040"/>
    <w:rsid w:val="00474F8A"/>
    <w:rsid w:val="004859A0"/>
    <w:rsid w:val="004C3C4F"/>
    <w:rsid w:val="004D635E"/>
    <w:rsid w:val="004E6CC5"/>
    <w:rsid w:val="00545F9E"/>
    <w:rsid w:val="005645C5"/>
    <w:rsid w:val="00571757"/>
    <w:rsid w:val="00573B74"/>
    <w:rsid w:val="005755B5"/>
    <w:rsid w:val="005C6CE4"/>
    <w:rsid w:val="005F322D"/>
    <w:rsid w:val="00611552"/>
    <w:rsid w:val="00663719"/>
    <w:rsid w:val="0067633F"/>
    <w:rsid w:val="006C264E"/>
    <w:rsid w:val="006C4503"/>
    <w:rsid w:val="006E3F07"/>
    <w:rsid w:val="006F6357"/>
    <w:rsid w:val="00754609"/>
    <w:rsid w:val="007652DF"/>
    <w:rsid w:val="00765D64"/>
    <w:rsid w:val="00767041"/>
    <w:rsid w:val="00775C22"/>
    <w:rsid w:val="00781405"/>
    <w:rsid w:val="00784562"/>
    <w:rsid w:val="007851EB"/>
    <w:rsid w:val="00785E07"/>
    <w:rsid w:val="007B119B"/>
    <w:rsid w:val="007C0E35"/>
    <w:rsid w:val="007D69E2"/>
    <w:rsid w:val="00802C10"/>
    <w:rsid w:val="008051D6"/>
    <w:rsid w:val="008324FF"/>
    <w:rsid w:val="008655E1"/>
    <w:rsid w:val="00877BC7"/>
    <w:rsid w:val="008A01FF"/>
    <w:rsid w:val="008C01EC"/>
    <w:rsid w:val="008C67C6"/>
    <w:rsid w:val="008D4DAA"/>
    <w:rsid w:val="008E28C2"/>
    <w:rsid w:val="00961FFC"/>
    <w:rsid w:val="00964ED0"/>
    <w:rsid w:val="00970367"/>
    <w:rsid w:val="00987F7D"/>
    <w:rsid w:val="00997A13"/>
    <w:rsid w:val="009F1628"/>
    <w:rsid w:val="00A15539"/>
    <w:rsid w:val="00A16ADA"/>
    <w:rsid w:val="00A36C8B"/>
    <w:rsid w:val="00A412B6"/>
    <w:rsid w:val="00A41D5F"/>
    <w:rsid w:val="00A87E3A"/>
    <w:rsid w:val="00AA7E6C"/>
    <w:rsid w:val="00AF578D"/>
    <w:rsid w:val="00B23F2D"/>
    <w:rsid w:val="00B326D9"/>
    <w:rsid w:val="00B374E7"/>
    <w:rsid w:val="00BA704F"/>
    <w:rsid w:val="00BB3975"/>
    <w:rsid w:val="00BF258D"/>
    <w:rsid w:val="00C41D60"/>
    <w:rsid w:val="00C43D6F"/>
    <w:rsid w:val="00C554AC"/>
    <w:rsid w:val="00C55A3F"/>
    <w:rsid w:val="00C60BFE"/>
    <w:rsid w:val="00C815E6"/>
    <w:rsid w:val="00CB3D5B"/>
    <w:rsid w:val="00CB47F8"/>
    <w:rsid w:val="00CF1BFD"/>
    <w:rsid w:val="00CF7C09"/>
    <w:rsid w:val="00D37DAF"/>
    <w:rsid w:val="00D407DF"/>
    <w:rsid w:val="00D52513"/>
    <w:rsid w:val="00D53C05"/>
    <w:rsid w:val="00D64FCE"/>
    <w:rsid w:val="00DC022B"/>
    <w:rsid w:val="00DD677F"/>
    <w:rsid w:val="00E12EFA"/>
    <w:rsid w:val="00E14FD0"/>
    <w:rsid w:val="00E863FE"/>
    <w:rsid w:val="00EA2328"/>
    <w:rsid w:val="00EE539F"/>
    <w:rsid w:val="00EF0FC4"/>
    <w:rsid w:val="00EF1FFC"/>
    <w:rsid w:val="00F16BE5"/>
    <w:rsid w:val="00F24E0A"/>
    <w:rsid w:val="00F3432E"/>
    <w:rsid w:val="00F4291D"/>
    <w:rsid w:val="00F54BBB"/>
    <w:rsid w:val="00F569E1"/>
    <w:rsid w:val="00F65439"/>
    <w:rsid w:val="00F73F02"/>
    <w:rsid w:val="00F935A0"/>
    <w:rsid w:val="00FC00FF"/>
    <w:rsid w:val="00FE6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8059"/>
  <w15:chartTrackingRefBased/>
  <w15:docId w15:val="{22EAA441-93FC-4C07-B070-6A52C31AA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1EB"/>
    <w:pPr>
      <w:spacing w:before="120" w:after="24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851EB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851EB"/>
    <w:pPr>
      <w:keepNext/>
      <w:keepLines/>
      <w:spacing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1EB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51E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1E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1EB"/>
    <w:rPr>
      <w:rFonts w:ascii="Times New Roman" w:eastAsiaTheme="majorEastAsia" w:hAnsi="Times New Roman" w:cstheme="majorBidi"/>
      <w:i/>
      <w:iCs/>
      <w:sz w:val="26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412657"/>
    <w:pPr>
      <w:spacing w:before="0" w:line="240" w:lineRule="auto"/>
      <w:jc w:val="center"/>
    </w:pPr>
    <w:rPr>
      <w:i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emf"/><Relationship Id="rId138" Type="http://schemas.openxmlformats.org/officeDocument/2006/relationships/image" Target="media/image68.e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e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emf"/><Relationship Id="rId128" Type="http://schemas.openxmlformats.org/officeDocument/2006/relationships/image" Target="media/image63.e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emf"/><Relationship Id="rId22" Type="http://schemas.openxmlformats.org/officeDocument/2006/relationships/image" Target="media/image10.e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image" Target="media/image58.e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emf"/><Relationship Id="rId171" Type="http://schemas.openxmlformats.org/officeDocument/2006/relationships/oleObject" Target="embeddings/oleObject84.bin"/><Relationship Id="rId12" Type="http://schemas.openxmlformats.org/officeDocument/2006/relationships/image" Target="media/image5.e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e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e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emf"/><Relationship Id="rId140" Type="http://schemas.openxmlformats.org/officeDocument/2006/relationships/image" Target="media/image69.emf"/><Relationship Id="rId161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e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emf"/><Relationship Id="rId130" Type="http://schemas.openxmlformats.org/officeDocument/2006/relationships/image" Target="media/image64.e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emf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emf"/><Relationship Id="rId120" Type="http://schemas.openxmlformats.org/officeDocument/2006/relationships/image" Target="media/image59.e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emf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emf"/><Relationship Id="rId162" Type="http://schemas.openxmlformats.org/officeDocument/2006/relationships/image" Target="media/image80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e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52" Type="http://schemas.openxmlformats.org/officeDocument/2006/relationships/image" Target="media/image75.emf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e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e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emf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e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e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emf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e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e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94" Type="http://schemas.openxmlformats.org/officeDocument/2006/relationships/image" Target="media/image46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e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emf"/><Relationship Id="rId164" Type="http://schemas.openxmlformats.org/officeDocument/2006/relationships/image" Target="media/image81.emf"/><Relationship Id="rId169" Type="http://schemas.openxmlformats.org/officeDocument/2006/relationships/oleObject" Target="embeddings/oleObject83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26" Type="http://schemas.openxmlformats.org/officeDocument/2006/relationships/image" Target="media/image12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emf"/><Relationship Id="rId16" Type="http://schemas.openxmlformats.org/officeDocument/2006/relationships/image" Target="media/image7.e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e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emf"/><Relationship Id="rId90" Type="http://schemas.openxmlformats.org/officeDocument/2006/relationships/image" Target="media/image44.emf"/><Relationship Id="rId165" Type="http://schemas.openxmlformats.org/officeDocument/2006/relationships/oleObject" Target="embeddings/oleObject81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emf"/><Relationship Id="rId80" Type="http://schemas.openxmlformats.org/officeDocument/2006/relationships/image" Target="media/image39.emf"/><Relationship Id="rId155" Type="http://schemas.openxmlformats.org/officeDocument/2006/relationships/oleObject" Target="embeddings/oleObject76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emf"/><Relationship Id="rId70" Type="http://schemas.openxmlformats.org/officeDocument/2006/relationships/image" Target="media/image34.e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3</TotalTime>
  <Pages>34</Pages>
  <Words>479</Words>
  <Characters>273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Chu</dc:creator>
  <cp:keywords/>
  <dc:description/>
  <cp:lastModifiedBy>Phuong Chu</cp:lastModifiedBy>
  <cp:revision>81</cp:revision>
  <dcterms:created xsi:type="dcterms:W3CDTF">2024-01-15T14:37:00Z</dcterms:created>
  <dcterms:modified xsi:type="dcterms:W3CDTF">2024-01-21T05:55:00Z</dcterms:modified>
</cp:coreProperties>
</file>